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48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44221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74267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9945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8609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7201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376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7976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7495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4016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8047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1192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721DF4-AD8D-48FD-8F20-B2C3FB388C63}" type="datetimeFigureOut">
              <a:rPr lang="de-DE" smtClean="0"/>
              <a:t>23.09.20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EC87E-3D94-4C3D-B2B8-0B9781F96DF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3707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0.png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7478" y="324887"/>
            <a:ext cx="2154757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Initialisieru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17478" y="1686962"/>
            <a:ext cx="3459922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Berechnung der Kräf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17478" y="3049037"/>
            <a:ext cx="5501506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Integration der Bewegungsgleichu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17478" y="4411112"/>
            <a:ext cx="6637138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800" dirty="0"/>
              <a:t>Berechnung und Ausgabe von Eigenschaften</a:t>
            </a:r>
          </a:p>
        </p:txBody>
      </p:sp>
      <p:cxnSp>
        <p:nvCxnSpPr>
          <p:cNvPr id="10" name="Straight Arrow Connector 9"/>
          <p:cNvCxnSpPr>
            <a:stCxn id="4" idx="2"/>
          </p:cNvCxnSpPr>
          <p:nvPr/>
        </p:nvCxnSpPr>
        <p:spPr>
          <a:xfrm>
            <a:off x="3094857" y="848107"/>
            <a:ext cx="1428" cy="84489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94856" y="2210182"/>
            <a:ext cx="0" cy="83885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094856" y="3574819"/>
            <a:ext cx="2" cy="83629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1"/>
          </p:cNvCxnSpPr>
          <p:nvPr/>
        </p:nvCxnSpPr>
        <p:spPr>
          <a:xfrm flipH="1">
            <a:off x="1643769" y="4672722"/>
            <a:ext cx="3737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643769" y="2010128"/>
            <a:ext cx="1" cy="26625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643772" y="2010127"/>
            <a:ext cx="373706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411527" y="3115425"/>
            <a:ext cx="1959363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2000" dirty="0"/>
              <a:t>x Anzahl Schritte</a:t>
            </a:r>
          </a:p>
        </p:txBody>
      </p:sp>
    </p:spTree>
    <p:extLst>
      <p:ext uri="{BB962C8B-B14F-4D97-AF65-F5344CB8AC3E}">
        <p14:creationId xmlns:p14="http://schemas.microsoft.com/office/powerpoint/2010/main" val="1992040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45" y="1309724"/>
            <a:ext cx="8903854" cy="5564910"/>
          </a:xfr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12515"/>
              </p:ext>
            </p:extLst>
          </p:nvPr>
        </p:nvGraphicFramePr>
        <p:xfrm>
          <a:off x="4253976" y="505835"/>
          <a:ext cx="79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4" imgW="793746" imgH="920090" progId="ChemDraw.Document.6.0">
                  <p:embed/>
                </p:oleObj>
              </mc:Choice>
              <mc:Fallback>
                <p:oleObj name="CS ChemDraw Drawing" r:id="rId4" imgW="793746" imgH="920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3976" y="505835"/>
                        <a:ext cx="7937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32644"/>
              </p:ext>
            </p:extLst>
          </p:nvPr>
        </p:nvGraphicFramePr>
        <p:xfrm>
          <a:off x="1453311" y="505835"/>
          <a:ext cx="79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6" imgW="793746" imgH="920090" progId="ChemDraw.Document.6.0">
                  <p:embed/>
                </p:oleObj>
              </mc:Choice>
              <mc:Fallback>
                <p:oleObj name="CS ChemDraw Drawing" r:id="rId6" imgW="793746" imgH="920090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3311" y="505835"/>
                        <a:ext cx="7937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56669"/>
              </p:ext>
            </p:extLst>
          </p:nvPr>
        </p:nvGraphicFramePr>
        <p:xfrm>
          <a:off x="7054641" y="505835"/>
          <a:ext cx="793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CS ChemDraw Drawing" r:id="rId7" imgW="793746" imgH="920090" progId="ChemDraw.Document.6.0">
                  <p:embed/>
                </p:oleObj>
              </mc:Choice>
              <mc:Fallback>
                <p:oleObj name="CS ChemDraw Drawing" r:id="rId7" imgW="793746" imgH="920090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4641" y="505835"/>
                        <a:ext cx="7937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11916"/>
              </p:ext>
            </p:extLst>
          </p:nvPr>
        </p:nvGraphicFramePr>
        <p:xfrm>
          <a:off x="2840150" y="658235"/>
          <a:ext cx="820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CS ChemDraw Drawing" r:id="rId8" imgW="820880" imgH="769089" progId="ChemDraw.Document.6.0">
                  <p:embed/>
                </p:oleObj>
              </mc:Choice>
              <mc:Fallback>
                <p:oleObj name="CS ChemDraw Drawing" r:id="rId8" imgW="820880" imgH="769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0150" y="658235"/>
                        <a:ext cx="8207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88088"/>
              </p:ext>
            </p:extLst>
          </p:nvPr>
        </p:nvGraphicFramePr>
        <p:xfrm>
          <a:off x="5640815" y="658235"/>
          <a:ext cx="820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CS ChemDraw Drawing" r:id="rId10" imgW="820880" imgH="769089" progId="ChemDraw.Document.6.0">
                  <p:embed/>
                </p:oleObj>
              </mc:Choice>
              <mc:Fallback>
                <p:oleObj name="CS ChemDraw Drawing" r:id="rId10" imgW="820880" imgH="769089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0815" y="658235"/>
                        <a:ext cx="8207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23063"/>
              </p:ext>
            </p:extLst>
          </p:nvPr>
        </p:nvGraphicFramePr>
        <p:xfrm>
          <a:off x="68449" y="658235"/>
          <a:ext cx="820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CS ChemDraw Drawing" r:id="rId11" imgW="820880" imgH="769089" progId="ChemDraw.Document.6.0">
                  <p:embed/>
                </p:oleObj>
              </mc:Choice>
              <mc:Fallback>
                <p:oleObj name="CS ChemDraw Drawing" r:id="rId11" imgW="820880" imgH="769089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49" y="658235"/>
                        <a:ext cx="8207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776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89288"/>
              </p:ext>
            </p:extLst>
          </p:nvPr>
        </p:nvGraphicFramePr>
        <p:xfrm>
          <a:off x="87768" y="689291"/>
          <a:ext cx="9652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3" imgW="965592" imgH="770534" progId="ChemDraw.Document.6.0">
                  <p:embed/>
                </p:oleObj>
              </mc:Choice>
              <mc:Fallback>
                <p:oleObj name="CS ChemDraw Drawing" r:id="rId3" imgW="965592" imgH="770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68" y="689291"/>
                        <a:ext cx="96520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27852"/>
              </p:ext>
            </p:extLst>
          </p:nvPr>
        </p:nvGraphicFramePr>
        <p:xfrm>
          <a:off x="4159970" y="536589"/>
          <a:ext cx="1082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5" imgW="1083171" imgH="920090" progId="ChemDraw.Document.6.0">
                  <p:embed/>
                </p:oleObj>
              </mc:Choice>
              <mc:Fallback>
                <p:oleObj name="CS ChemDraw Drawing" r:id="rId5" imgW="1083171" imgH="920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970" y="536589"/>
                        <a:ext cx="10826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77952"/>
              </p:ext>
            </p:extLst>
          </p:nvPr>
        </p:nvGraphicFramePr>
        <p:xfrm>
          <a:off x="7080690" y="536589"/>
          <a:ext cx="9382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7" imgW="938097" imgH="921535" progId="ChemDraw.Document.6.0">
                  <p:embed/>
                </p:oleObj>
              </mc:Choice>
              <mc:Fallback>
                <p:oleObj name="CS ChemDraw Drawing" r:id="rId7" imgW="938097" imgH="9215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0690" y="536589"/>
                        <a:ext cx="93821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38256"/>
              </p:ext>
            </p:extLst>
          </p:nvPr>
        </p:nvGraphicFramePr>
        <p:xfrm>
          <a:off x="1502884" y="536589"/>
          <a:ext cx="9382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9" imgW="938097" imgH="920090" progId="ChemDraw.Document.6.0">
                  <p:embed/>
                </p:oleObj>
              </mc:Choice>
              <mc:Fallback>
                <p:oleObj name="CS ChemDraw Drawing" r:id="rId9" imgW="938097" imgH="920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2884" y="536589"/>
                        <a:ext cx="93821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29213"/>
              </p:ext>
            </p:extLst>
          </p:nvPr>
        </p:nvGraphicFramePr>
        <p:xfrm>
          <a:off x="2836190" y="660414"/>
          <a:ext cx="9286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11" imgW="929052" imgH="796544" progId="ChemDraw.Document.6.0">
                  <p:embed/>
                </p:oleObj>
              </mc:Choice>
              <mc:Fallback>
                <p:oleObj name="CS ChemDraw Drawing" r:id="rId11" imgW="929052" imgH="7965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6190" y="660414"/>
                        <a:ext cx="92868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24461"/>
              </p:ext>
            </p:extLst>
          </p:nvPr>
        </p:nvGraphicFramePr>
        <p:xfrm>
          <a:off x="5538068" y="689291"/>
          <a:ext cx="10477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13" imgW="1048078" imgH="770534" progId="ChemDraw.Document.6.0">
                  <p:embed/>
                </p:oleObj>
              </mc:Choice>
              <mc:Fallback>
                <p:oleObj name="CS ChemDraw Drawing" r:id="rId13" imgW="1048078" imgH="770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38068" y="689291"/>
                        <a:ext cx="104775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74" y="1457339"/>
            <a:ext cx="8931326" cy="5400661"/>
          </a:xfrm>
        </p:spPr>
      </p:pic>
    </p:spTree>
    <p:extLst>
      <p:ext uri="{BB962C8B-B14F-4D97-AF65-F5344CB8AC3E}">
        <p14:creationId xmlns:p14="http://schemas.microsoft.com/office/powerpoint/2010/main" val="1151007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6271"/>
              </p:ext>
            </p:extLst>
          </p:nvPr>
        </p:nvGraphicFramePr>
        <p:xfrm>
          <a:off x="4258698" y="697442"/>
          <a:ext cx="8969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3" imgW="897215" imgH="807381" progId="ChemDraw.Document.6.0">
                  <p:embed/>
                </p:oleObj>
              </mc:Choice>
              <mc:Fallback>
                <p:oleObj name="CS ChemDraw Drawing" r:id="rId3" imgW="897215" imgH="807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8698" y="697442"/>
                        <a:ext cx="8969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45650"/>
              </p:ext>
            </p:extLst>
          </p:nvPr>
        </p:nvGraphicFramePr>
        <p:xfrm>
          <a:off x="83542" y="697442"/>
          <a:ext cx="8969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5" imgW="897215" imgH="807381" progId="ChemDraw.Document.6.0">
                  <p:embed/>
                </p:oleObj>
              </mc:Choice>
              <mc:Fallback>
                <p:oleObj name="CS ChemDraw Drawing" r:id="rId5" imgW="897215" imgH="807381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42" y="697442"/>
                        <a:ext cx="8969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51877"/>
              </p:ext>
            </p:extLst>
          </p:nvPr>
        </p:nvGraphicFramePr>
        <p:xfrm>
          <a:off x="2082220" y="697441"/>
          <a:ext cx="10747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CS ChemDraw Drawing" r:id="rId6" imgW="1074126" imgH="807381" progId="ChemDraw.Document.6.0">
                  <p:embed/>
                </p:oleObj>
              </mc:Choice>
              <mc:Fallback>
                <p:oleObj name="CS ChemDraw Drawing" r:id="rId6" imgW="1074126" imgH="807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2220" y="697441"/>
                        <a:ext cx="10747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55676"/>
              </p:ext>
            </p:extLst>
          </p:nvPr>
        </p:nvGraphicFramePr>
        <p:xfrm>
          <a:off x="6257376" y="697441"/>
          <a:ext cx="10747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8" imgW="1074126" imgH="807381" progId="ChemDraw.Document.6.0">
                  <p:embed/>
                </p:oleObj>
              </mc:Choice>
              <mc:Fallback>
                <p:oleObj name="CS ChemDraw Drawing" r:id="rId8" imgW="1074126" imgH="807381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7376" y="697441"/>
                        <a:ext cx="107473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79" y="1502875"/>
            <a:ext cx="8856021" cy="5355125"/>
          </a:xfrm>
        </p:spPr>
      </p:pic>
    </p:spTree>
    <p:extLst>
      <p:ext uri="{BB962C8B-B14F-4D97-AF65-F5344CB8AC3E}">
        <p14:creationId xmlns:p14="http://schemas.microsoft.com/office/powerpoint/2010/main" val="6139545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59912"/>
              </p:ext>
            </p:extLst>
          </p:nvPr>
        </p:nvGraphicFramePr>
        <p:xfrm>
          <a:off x="4114800" y="681038"/>
          <a:ext cx="11858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3" imgW="1185193" imgH="839532" progId="ChemDraw.Document.6.0">
                  <p:embed/>
                </p:oleObj>
              </mc:Choice>
              <mc:Fallback>
                <p:oleObj name="CS ChemDraw Drawing" r:id="rId3" imgW="1185193" imgH="839532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681038"/>
                        <a:ext cx="118586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89994"/>
              </p:ext>
            </p:extLst>
          </p:nvPr>
        </p:nvGraphicFramePr>
        <p:xfrm>
          <a:off x="1389" y="697441"/>
          <a:ext cx="11858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CS ChemDraw Drawing" r:id="rId5" imgW="1185193" imgH="808826" progId="ChemDraw.Document.6.0">
                  <p:embed/>
                </p:oleObj>
              </mc:Choice>
              <mc:Fallback>
                <p:oleObj name="CS ChemDraw Drawing" r:id="rId5" imgW="1185193" imgH="808826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9" y="697441"/>
                        <a:ext cx="11858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67271"/>
              </p:ext>
            </p:extLst>
          </p:nvPr>
        </p:nvGraphicFramePr>
        <p:xfrm>
          <a:off x="1938338" y="696913"/>
          <a:ext cx="13636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CS ChemDraw Drawing" r:id="rId7" imgW="1363550" imgH="808826" progId="ChemDraw.Document.6.0">
                  <p:embed/>
                </p:oleObj>
              </mc:Choice>
              <mc:Fallback>
                <p:oleObj name="CS ChemDraw Drawing" r:id="rId7" imgW="1363550" imgH="808826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338" y="696913"/>
                        <a:ext cx="136366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81539"/>
              </p:ext>
            </p:extLst>
          </p:nvPr>
        </p:nvGraphicFramePr>
        <p:xfrm>
          <a:off x="6186488" y="696913"/>
          <a:ext cx="1219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9" imgW="1218838" imgH="807381" progId="ChemDraw.Document.6.0">
                  <p:embed/>
                </p:oleObj>
              </mc:Choice>
              <mc:Fallback>
                <p:oleObj name="CS ChemDraw Drawing" r:id="rId9" imgW="1218838" imgH="807381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6488" y="696913"/>
                        <a:ext cx="12192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84" y="1505479"/>
            <a:ext cx="8851716" cy="5352522"/>
          </a:xfrm>
        </p:spPr>
      </p:pic>
    </p:spTree>
    <p:extLst>
      <p:ext uri="{BB962C8B-B14F-4D97-AF65-F5344CB8AC3E}">
        <p14:creationId xmlns:p14="http://schemas.microsoft.com/office/powerpoint/2010/main" val="5126213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5</Words>
  <Application>Microsoft Office PowerPoint</Application>
  <PresentationFormat>On-screen Show (4:3)</PresentationFormat>
  <Paragraphs>5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ne</dc:creator>
  <cp:lastModifiedBy>Susanne</cp:lastModifiedBy>
  <cp:revision>16</cp:revision>
  <dcterms:created xsi:type="dcterms:W3CDTF">2016-09-19T08:50:37Z</dcterms:created>
  <dcterms:modified xsi:type="dcterms:W3CDTF">2016-09-23T07:21:30Z</dcterms:modified>
</cp:coreProperties>
</file>